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611" w:rsidRDefault="00E42611" w:rsidP="00E42611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אם לכל מלבן המורכב ממספר משולשים ישרי-זווית חופפים שאינם שווי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  <w:rtl/>
        </w:rPr>
        <w:t>שוקיים (ללא חורים וללא חפיפות), בהכרח שניים מתוך המשולשים ממוקמים כך שהם יוצרים מלבן?</w:t>
      </w:r>
    </w:p>
    <w:p w:rsidR="00E42611" w:rsidRDefault="00E42611" w:rsidP="0023724F">
      <w:pPr>
        <w:bidi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635CFB" w:rsidRPr="0092273F" w:rsidRDefault="00635CFB" w:rsidP="00E42611">
      <w:pPr>
        <w:bidi/>
        <w:rPr>
          <w:rFonts w:ascii="Times New Roman" w:hAnsi="Times New Roman" w:cs="Times New Roman"/>
          <w:sz w:val="28"/>
          <w:szCs w:val="28"/>
          <w:rtl/>
        </w:rPr>
      </w:pPr>
      <w:r w:rsidRPr="00E42611">
        <w:rPr>
          <w:rFonts w:ascii="Times New Roman" w:hAnsi="Times New Roman" w:cs="Times New Roman" w:hint="cs"/>
          <w:sz w:val="28"/>
          <w:szCs w:val="28"/>
          <w:rtl/>
        </w:rPr>
        <w:t>תשוב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E42611">
        <w:rPr>
          <w:rFonts w:ascii="Times New Roman" w:hAnsi="Times New Roman" w:cs="Times New Roman" w:hint="cs"/>
          <w:sz w:val="28"/>
          <w:szCs w:val="28"/>
          <w:rtl/>
        </w:rPr>
        <w:t>לא.</w:t>
      </w:r>
    </w:p>
    <w:p w:rsidR="00E42611" w:rsidRDefault="00635CFB" w:rsidP="00E42611">
      <w:pPr>
        <w:pStyle w:val="ListParagraph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 w:rsidRPr="00E42611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פתרון. </w:t>
      </w:r>
      <w:r w:rsidR="00E42611" w:rsidRPr="00E42611">
        <w:rPr>
          <w:rFonts w:ascii="Times New Roman" w:hAnsi="Times New Roman" w:cs="Times New Roman"/>
          <w:sz w:val="28"/>
          <w:szCs w:val="28"/>
          <w:rtl/>
        </w:rPr>
        <w:t xml:space="preserve">ייתכן כי אף שני משולשים לא יוצרים מלבן. </w:t>
      </w:r>
    </w:p>
    <w:p w:rsidR="00E42611" w:rsidRPr="00E42611" w:rsidRDefault="00E42611" w:rsidP="00E42611">
      <w:pPr>
        <w:pStyle w:val="ListParagraph"/>
        <w:bidi/>
        <w:ind w:left="0"/>
        <w:rPr>
          <w:rFonts w:ascii="Times New Roman" w:hAnsi="Times New Roman" w:cs="Times New Roman"/>
          <w:sz w:val="28"/>
          <w:szCs w:val="28"/>
        </w:rPr>
      </w:pPr>
      <w:r w:rsidRPr="00E42611">
        <w:rPr>
          <w:rFonts w:ascii="Times New Roman" w:hAnsi="Times New Roman" w:cs="Times New Roman"/>
          <w:sz w:val="28"/>
          <w:szCs w:val="28"/>
          <w:rtl/>
        </w:rPr>
        <w:t xml:space="preserve">לדוגמא, נוכל לקחת משולש עם זוויות </w:t>
      </w:r>
      <w:r w:rsidRPr="00E42611">
        <w:rPr>
          <w:rFonts w:ascii="Times New Roman" w:hAnsi="Times New Roman" w:cs="Times New Roman"/>
          <w:position w:val="-10"/>
          <w:sz w:val="28"/>
          <w:szCs w:val="28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19.95pt" o:ole="">
            <v:imagedata r:id="rId5" o:title=""/>
          </v:shape>
          <o:OLEObject Type="Embed" ProgID="Equation.DSMT4" ShapeID="_x0000_i1025" DrawAspect="Content" ObjectID="_1518957987" r:id="rId6"/>
        </w:object>
      </w:r>
      <w:r w:rsidRPr="00E42611">
        <w:rPr>
          <w:rFonts w:ascii="Times New Roman" w:hAnsi="Times New Roman" w:cs="Times New Roman"/>
          <w:sz w:val="28"/>
          <w:szCs w:val="28"/>
          <w:rtl/>
        </w:rPr>
        <w:t xml:space="preserve"> (במשולש זה היתר ארוך פי שתיים מהניצב הקצר) וליצור העתקים שלו את הציורים הבאים:</w:t>
      </w:r>
    </w:p>
    <w:p w:rsidR="00E42611" w:rsidRPr="00E42611" w:rsidRDefault="00E01701" w:rsidP="00E42611">
      <w:pPr>
        <w:pStyle w:val="ListParagraph"/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189095" cy="1489075"/>
            <wp:effectExtent l="19050" t="0" r="1905" b="0"/>
            <wp:docPr id="2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095" cy="148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B1F" w:rsidRPr="00251022" w:rsidRDefault="00E42611" w:rsidP="00E42611">
      <w:pPr>
        <w:bidi/>
        <w:rPr>
          <w:rFonts w:ascii="Times New Roman" w:hAnsi="Times New Roman" w:cs="Times New Roman" w:hint="cs"/>
          <w:sz w:val="28"/>
          <w:szCs w:val="28"/>
        </w:rPr>
      </w:pPr>
      <w:r w:rsidRPr="00E42611">
        <w:rPr>
          <w:rFonts w:ascii="Times New Roman" w:hAnsi="Times New Roman" w:cs="Times New Roman"/>
          <w:sz w:val="28"/>
          <w:szCs w:val="28"/>
          <w:rtl/>
        </w:rPr>
        <w:t>(הציור הימני מורכב משני העתקים של הציור השמאלי ומתקבל על ידי שיקוף).</w:t>
      </w:r>
    </w:p>
    <w:p w:rsidR="00635CFB" w:rsidRPr="00437A5F" w:rsidRDefault="00635CFB" w:rsidP="00CD66B4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F77657" w:rsidRPr="00635CFB" w:rsidRDefault="00F77657" w:rsidP="00635CFB">
      <w:pPr>
        <w:rPr>
          <w:szCs w:val="28"/>
        </w:rPr>
      </w:pPr>
    </w:p>
    <w:sectPr w:rsidR="00F77657" w:rsidRPr="00635CF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8D24AF"/>
    <w:rsid w:val="008F282B"/>
    <w:rsid w:val="0092273F"/>
    <w:rsid w:val="00A42703"/>
    <w:rsid w:val="00A60042"/>
    <w:rsid w:val="00AA6B1F"/>
    <w:rsid w:val="00B577FC"/>
    <w:rsid w:val="00B714FA"/>
    <w:rsid w:val="00B76F12"/>
    <w:rsid w:val="00CD66B4"/>
    <w:rsid w:val="00E01701"/>
    <w:rsid w:val="00E42611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2611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1</Words>
  <Characters>355</Characters>
  <Application>Microsoft Office Word</Application>
  <DocSecurity>0</DocSecurity>
  <Lines>2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2</cp:revision>
  <dcterms:created xsi:type="dcterms:W3CDTF">2016-03-08T13:17:00Z</dcterms:created>
  <dcterms:modified xsi:type="dcterms:W3CDTF">2016-03-08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